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5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0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68" r:id="rId32"/>
    <p:sldId id="543" r:id="rId33"/>
    <p:sldId id="545" r:id="rId34"/>
    <p:sldId id="546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02" d="100"/>
          <a:sy n="102" d="100"/>
        </p:scale>
        <p:origin x="-3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46188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332934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3594" y="6553200"/>
            <a:ext cx="3314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4" imgW="838080" imgH="444240" progId="Equation.DSMT4">
                  <p:embed/>
                </p:oleObj>
              </mc:Choice>
              <mc:Fallback>
                <p:oleObj name="Equation" r:id="rId4" imgW="838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36576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904760" imgH="507960" progId="Equation.DSMT4">
                  <p:embed/>
                </p:oleObj>
              </mc:Choice>
              <mc:Fallback>
                <p:oleObj name="Equation" r:id="rId4" imgW="19047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39725" y="1963738"/>
                        <a:ext cx="8423275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19600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981200"/>
                        <a:ext cx="40036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6" imgW="927000" imgH="482400" progId="Equation.DSMT4">
                  <p:embed/>
                </p:oleObj>
              </mc:Choice>
              <mc:Fallback>
                <p:oleObj name="Equation" r:id="rId6" imgW="927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786063" y="4572000"/>
                        <a:ext cx="35718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7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942975" y="1905000"/>
                        <a:ext cx="7332663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1968500" imgH="254000" progId="Equation.DSMT4">
                  <p:embed/>
                </p:oleObj>
              </mc:Choice>
              <mc:Fallback>
                <p:oleObj name="Equation" r:id="rId6" imgW="1968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876800"/>
                        <a:ext cx="82867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730500" imgH="990600" progId="Equation.DSMT4">
                  <p:embed/>
                </p:oleObj>
              </mc:Choice>
              <mc:Fallback>
                <p:oleObj name="Equation" r:id="rId4" imgW="2730500" imgH="990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0" y="1797050"/>
                        <a:ext cx="9112940" cy="330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55880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  <p:sp>
        <p:nvSpPr>
          <p:cNvPr id="5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19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438400" y="762000"/>
            <a:ext cx="6553200" cy="25146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</a:t>
            </a:r>
            <a:r>
              <a:rPr lang="en-US" sz="4400" dirty="0" smtClean="0">
                <a:latin typeface="Comic Sans MS" pitchFamily="66" charset="0"/>
              </a:rPr>
              <a:t> next lecture about counting with polynomials and seri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47800"/>
                        <a:ext cx="576738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6" imgW="2705040" imgH="457200" progId="Equation.DSMT4">
                  <p:embed/>
                </p:oleObj>
              </mc:Choice>
              <mc:Fallback>
                <p:oleObj name="Equation" r:id="rId6" imgW="27050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343400"/>
                        <a:ext cx="76168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473200" imgH="736600" progId="Equation.DSMT4">
                  <p:embed/>
                </p:oleObj>
              </mc:Choice>
              <mc:Fallback>
                <p:oleObj name="Equation" r:id="rId6" imgW="1473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0800"/>
                        <a:ext cx="6556375" cy="327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631950"/>
                        <a:ext cx="6091237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6" imgW="876300" imgH="812800" progId="Equation.DSMT4">
                  <p:embed/>
                </p:oleObj>
              </mc:Choice>
              <mc:Fallback>
                <p:oleObj name="Equation" r:id="rId6" imgW="8763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135188"/>
                        <a:ext cx="4033837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6" imgW="952500" imgH="571500" progId="Equation.DSMT4">
                  <p:embed/>
                </p:oleObj>
              </mc:Choice>
              <mc:Fallback>
                <p:oleObj name="Equation" r:id="rId6" imgW="952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914400"/>
                        <a:ext cx="4643437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8" imgW="977900" imgH="533400" progId="Equation.DSMT4">
                  <p:embed/>
                </p:oleObj>
              </mc:Choice>
              <mc:Fallback>
                <p:oleObj name="Equation" r:id="rId8" imgW="9779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51689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209800"/>
                        <a:ext cx="8234362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86594"/>
              </p:ext>
            </p:extLst>
          </p:nvPr>
        </p:nvGraphicFramePr>
        <p:xfrm>
          <a:off x="2286000" y="1728787"/>
          <a:ext cx="43942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901700" imgH="698500" progId="Equation.DSMT4">
                  <p:embed/>
                </p:oleObj>
              </mc:Choice>
              <mc:Fallback>
                <p:oleObj name="Equation" r:id="rId6" imgW="901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28787"/>
                        <a:ext cx="4394200" cy="340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89558"/>
              </p:ext>
            </p:extLst>
          </p:nvPr>
        </p:nvGraphicFramePr>
        <p:xfrm>
          <a:off x="1447800" y="1333500"/>
          <a:ext cx="5694362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8" name="Equation" r:id="rId6" imgW="1168400" imgH="990600" progId="Equation.DSMT4">
                  <p:embed/>
                </p:oleObj>
              </mc:Choice>
              <mc:Fallback>
                <p:oleObj name="Equation" r:id="rId6" imgW="11684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33500"/>
                        <a:ext cx="5694362" cy="482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6" imgW="1270000" imgH="1003300" progId="Equation.DSMT4">
                  <p:embed/>
                </p:oleObj>
              </mc:Choice>
              <mc:Fallback>
                <p:oleObj name="Equation" r:id="rId6" imgW="12700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17625"/>
                        <a:ext cx="6188075" cy="488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6" imgW="1270000" imgH="825500" progId="Equation.DSMT4">
                  <p:embed/>
                </p:oleObj>
              </mc:Choice>
              <mc:Fallback>
                <p:oleObj name="Equation" r:id="rId6" imgW="12700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065213"/>
                        <a:ext cx="4581525" cy="297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897188"/>
                        <a:ext cx="5051425" cy="304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12M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4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24003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2920680" imgH="507960" progId="Equation.DSMT4">
                  <p:embed/>
                </p:oleObj>
              </mc:Choice>
              <mc:Fallback>
                <p:oleObj name="Equation" r:id="rId4" imgW="2920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744788"/>
                        <a:ext cx="831373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3400"/>
                        <a:ext cx="2681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63563" y="2498725"/>
                        <a:ext cx="813117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860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1523880" imgH="457200" progId="Equation.DSMT4">
                  <p:embed/>
                </p:oleObj>
              </mc:Choice>
              <mc:Fallback>
                <p:oleObj name="Equation" r:id="rId4" imgW="1523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00063" y="2214563"/>
                        <a:ext cx="8113712" cy="24336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6</TotalTime>
  <Words>919</Words>
  <Application>Microsoft Macintosh PowerPoint</Application>
  <PresentationFormat>On-screen Show (4:3)</PresentationFormat>
  <Paragraphs>244</Paragraphs>
  <Slides>34</Slides>
  <Notes>3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Polynomials Express Choices &amp; Outcomes</vt:lpstr>
      <vt:lpstr>expression for ck?</vt:lpstr>
      <vt:lpstr>binomial expressions</vt:lpstr>
      <vt:lpstr>PowerPoint Presentation</vt:lpstr>
      <vt:lpstr>PowerPoint Presentation</vt:lpstr>
      <vt:lpstr>The Binomial Formula</vt:lpstr>
      <vt:lpstr>The Binomial Formula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  <vt:lpstr>PowerPoint Presentation</vt:lpstr>
      <vt:lpstr>Pascal’s Identity</vt:lpstr>
      <vt:lpstr>PowerPoint Presentation</vt:lpstr>
      <vt:lpstr>PowerPoint Presentation</vt:lpstr>
      <vt:lpstr>PowerPoint Presentation</vt:lpstr>
      <vt:lpstr>PowerPoint Presentation</vt:lpstr>
      <vt:lpstr>Combinatorial Proof,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64</cp:revision>
  <cp:lastPrinted>2012-04-09T06:32:04Z</cp:lastPrinted>
  <dcterms:created xsi:type="dcterms:W3CDTF">2011-04-15T20:32:31Z</dcterms:created>
  <dcterms:modified xsi:type="dcterms:W3CDTF">2012-04-09T06:32:12Z</dcterms:modified>
  <cp:category>6.042</cp:category>
</cp:coreProperties>
</file>